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BC19DC7" w14:textId="77777777" w:rsidR="00B00241" w:rsidRDefault="000A575F" w:rsidP="000A575F">
      <w:pPr>
        <w:jc w:val="center"/>
      </w:pPr>
      <w:r>
        <w:t>Graphing Polynomials</w:t>
      </w:r>
    </w:p>
    <w:p w14:paraId="18F927D9" w14:textId="77777777" w:rsidR="000A575F" w:rsidRDefault="000A575F" w:rsidP="000A575F"/>
    <w:p w14:paraId="297A6ACD" w14:textId="77777777" w:rsidR="000A575F" w:rsidRPr="000A575F" w:rsidRDefault="000A575F" w:rsidP="000A575F">
      <w:pPr>
        <w:rPr>
          <w:rFonts w:ascii="Times New Roman" w:hAnsi="Times New Roman" w:cs="Times New Roman"/>
        </w:rPr>
      </w:pPr>
      <w:r w:rsidRPr="000A575F">
        <w:rPr>
          <w:rFonts w:ascii="Times New Roman" w:hAnsi="Times New Roman" w:cs="Times New Roman"/>
        </w:rPr>
        <w:t>Use a graphing calculator to graph the polynomial function.  Then use the graph to determine the function’s domain, range, and end behavior.  (Use interval notation for the domain and range.)</w:t>
      </w:r>
    </w:p>
    <w:p w14:paraId="58601270" w14:textId="77777777" w:rsidR="000A575F" w:rsidRDefault="000A575F" w:rsidP="000A575F">
      <w:pPr>
        <w:rPr>
          <w:rFonts w:ascii="Times New Roman" w:hAnsi="Times New Roman" w:cs="Times New Roman"/>
          <w:sz w:val="22"/>
          <w:szCs w:val="22"/>
        </w:rPr>
      </w:pPr>
    </w:p>
    <w:p w14:paraId="78B035F7" w14:textId="77777777" w:rsidR="000A575F" w:rsidRPr="000A575F" w:rsidRDefault="000A575F" w:rsidP="000A575F">
      <w:pPr>
        <w:rPr>
          <w:rFonts w:ascii="Times New Roman" w:hAnsi="Times New Roman" w:cs="Times New Roman"/>
          <w:b/>
          <w:bCs/>
        </w:rPr>
      </w:pPr>
      <w:r w:rsidRPr="000A575F">
        <w:rPr>
          <w:rFonts w:ascii="Times New Roman" w:hAnsi="Times New Roman" w:cs="Times New Roman"/>
        </w:rPr>
        <w:t xml:space="preserve">1. </w:t>
      </w:r>
      <w:r w:rsidR="00280063" w:rsidRPr="00280063">
        <w:rPr>
          <w:rFonts w:ascii="Times New Roman" w:hAnsi="Times New Roman" w:cs="Times New Roman"/>
          <w:position w:val="-10"/>
        </w:rPr>
        <w:object w:dxaOrig="960" w:dyaOrig="360" w14:anchorId="3BF497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8pt" o:ole="">
            <v:imagedata r:id="rId8" o:title=""/>
          </v:shape>
          <o:OLEObject Type="Embed" ProgID="Equation.3" ShapeID="_x0000_i1025" DrawAspect="Content" ObjectID="_1378206141" r:id="rId9"/>
        </w:object>
      </w:r>
      <w:r w:rsidR="00280063">
        <w:rPr>
          <w:rFonts w:ascii="Times New Roman" w:hAnsi="Times New Roman" w:cs="Times New Roman"/>
        </w:rPr>
        <w:t xml:space="preserve"> </w:t>
      </w:r>
      <w:r w:rsidRPr="000A575F">
        <w:rPr>
          <w:rFonts w:ascii="Times New Roman" w:hAnsi="Times New Roman" w:cs="Times New Roman"/>
        </w:rPr>
        <w:tab/>
      </w:r>
      <w:r w:rsidRPr="000A575F">
        <w:rPr>
          <w:rFonts w:ascii="Times New Roman" w:hAnsi="Times New Roman" w:cs="Times New Roman"/>
        </w:rPr>
        <w:tab/>
      </w:r>
      <w:r w:rsidRPr="000A575F">
        <w:rPr>
          <w:rFonts w:ascii="Times New Roman" w:hAnsi="Times New Roman" w:cs="Times New Roman"/>
        </w:rPr>
        <w:tab/>
      </w:r>
      <w:r w:rsidRPr="000A575F">
        <w:rPr>
          <w:rFonts w:ascii="Times New Roman" w:hAnsi="Times New Roman" w:cs="Times New Roman"/>
        </w:rPr>
        <w:tab/>
      </w:r>
      <w:r w:rsidRPr="000A575F">
        <w:rPr>
          <w:rFonts w:ascii="Times New Roman" w:hAnsi="Times New Roman" w:cs="Times New Roman"/>
        </w:rPr>
        <w:tab/>
        <w:t xml:space="preserve">2.   </w:t>
      </w:r>
      <w:r w:rsidR="00280063" w:rsidRPr="00280063">
        <w:rPr>
          <w:rFonts w:ascii="Times New Roman" w:hAnsi="Times New Roman" w:cs="Times New Roman"/>
          <w:position w:val="-10"/>
        </w:rPr>
        <w:object w:dxaOrig="1100" w:dyaOrig="360" w14:anchorId="3158F1F7">
          <v:shape id="_x0000_i1026" type="#_x0000_t75" style="width:55pt;height:18pt" o:ole="">
            <v:imagedata r:id="rId10" o:title=""/>
          </v:shape>
          <o:OLEObject Type="Embed" ProgID="Equation.3" ShapeID="_x0000_i1026" DrawAspect="Content" ObjectID="_1378206142" r:id="rId11"/>
        </w:object>
      </w:r>
      <w:r w:rsidR="00280063">
        <w:rPr>
          <w:rFonts w:ascii="Times New Roman" w:hAnsi="Times New Roman" w:cs="Times New Roman"/>
        </w:rPr>
        <w:t xml:space="preserve"> </w:t>
      </w:r>
    </w:p>
    <w:p w14:paraId="1B13386C" w14:textId="77777777" w:rsidR="000A575F" w:rsidRPr="000A575F" w:rsidRDefault="000A575F" w:rsidP="000A575F">
      <w:pPr>
        <w:rPr>
          <w:rFonts w:ascii="Times New Roman" w:hAnsi="Times New Roman" w:cs="Times New Roman"/>
          <w:b/>
          <w:bCs/>
        </w:rPr>
      </w:pPr>
    </w:p>
    <w:p w14:paraId="4B684C18" w14:textId="77777777" w:rsidR="000A575F" w:rsidRPr="000A575F" w:rsidRDefault="000A575F" w:rsidP="000A575F">
      <w:pPr>
        <w:rPr>
          <w:rFonts w:ascii="Times New Roman" w:hAnsi="Times New Roman" w:cs="Times New Roman"/>
          <w:b/>
          <w:bCs/>
        </w:rPr>
      </w:pPr>
    </w:p>
    <w:p w14:paraId="7B3C0BC8" w14:textId="77777777" w:rsidR="000A575F" w:rsidRPr="000A575F" w:rsidRDefault="000A575F" w:rsidP="000A575F">
      <w:pPr>
        <w:rPr>
          <w:rFonts w:ascii="Times New Roman" w:hAnsi="Times New Roman" w:cs="Times New Roman"/>
          <w:b/>
          <w:bCs/>
        </w:rPr>
      </w:pPr>
    </w:p>
    <w:p w14:paraId="499CFA68" w14:textId="77777777" w:rsidR="000A575F" w:rsidRPr="000A575F" w:rsidRDefault="000A575F" w:rsidP="000A575F">
      <w:pPr>
        <w:rPr>
          <w:rFonts w:ascii="Times New Roman" w:hAnsi="Times New Roman" w:cs="Times New Roman"/>
          <w:b/>
          <w:bCs/>
        </w:rPr>
      </w:pPr>
    </w:p>
    <w:p w14:paraId="263F4046" w14:textId="77777777" w:rsidR="000A575F" w:rsidRPr="000A575F" w:rsidRDefault="000A575F" w:rsidP="000A575F">
      <w:pPr>
        <w:rPr>
          <w:rFonts w:ascii="Times New Roman" w:hAnsi="Times New Roman" w:cs="Times New Roman"/>
          <w:b/>
          <w:bCs/>
        </w:rPr>
      </w:pPr>
    </w:p>
    <w:p w14:paraId="639184C2" w14:textId="77777777" w:rsidR="000A575F" w:rsidRPr="000A575F" w:rsidRDefault="000A575F" w:rsidP="000A575F">
      <w:pPr>
        <w:rPr>
          <w:rFonts w:ascii="Times New Roman" w:hAnsi="Times New Roman" w:cs="Times New Roman"/>
          <w:b/>
          <w:bCs/>
        </w:rPr>
      </w:pPr>
    </w:p>
    <w:p w14:paraId="609F03AE" w14:textId="77777777" w:rsidR="000A575F" w:rsidRPr="000A575F" w:rsidRDefault="000A575F" w:rsidP="000A575F">
      <w:pPr>
        <w:rPr>
          <w:rFonts w:ascii="Times New Roman" w:hAnsi="Times New Roman" w:cs="Times New Roman"/>
          <w:b/>
          <w:bCs/>
        </w:rPr>
      </w:pPr>
    </w:p>
    <w:p w14:paraId="4F5D180E" w14:textId="77777777" w:rsidR="000A575F" w:rsidRPr="000A575F" w:rsidRDefault="000A575F" w:rsidP="000A575F">
      <w:pPr>
        <w:rPr>
          <w:rFonts w:ascii="Times New Roman" w:hAnsi="Times New Roman" w:cs="Times New Roman"/>
          <w:b/>
          <w:bCs/>
        </w:rPr>
      </w:pPr>
    </w:p>
    <w:p w14:paraId="4170B5DD" w14:textId="77777777" w:rsidR="000A575F" w:rsidRPr="000A575F" w:rsidRDefault="000A575F" w:rsidP="000A575F">
      <w:pPr>
        <w:rPr>
          <w:rFonts w:ascii="Times New Roman" w:hAnsi="Times New Roman" w:cs="Times New Roman"/>
          <w:b/>
          <w:bCs/>
        </w:rPr>
      </w:pPr>
      <w:r w:rsidRPr="000A575F">
        <w:rPr>
          <w:rFonts w:ascii="Times New Roman" w:hAnsi="Times New Roman" w:cs="Times New Roman"/>
          <w:b/>
          <w:bCs/>
        </w:rPr>
        <w:t>3.</w:t>
      </w:r>
      <w:r w:rsidR="00280063" w:rsidRPr="00280063">
        <w:rPr>
          <w:rFonts w:ascii="Times New Roman" w:hAnsi="Times New Roman" w:cs="Times New Roman"/>
          <w:b/>
          <w:bCs/>
          <w:position w:val="-10"/>
        </w:rPr>
        <w:object w:dxaOrig="1020" w:dyaOrig="360" w14:anchorId="3C476F4A">
          <v:shape id="_x0000_i1027" type="#_x0000_t75" style="width:51pt;height:18pt" o:ole="">
            <v:imagedata r:id="rId12" o:title=""/>
          </v:shape>
          <o:OLEObject Type="Embed" ProgID="Equation.3" ShapeID="_x0000_i1027" DrawAspect="Content" ObjectID="_1378206143" r:id="rId13"/>
        </w:object>
      </w:r>
      <w:r w:rsidR="00280063">
        <w:rPr>
          <w:rFonts w:ascii="Times New Roman" w:hAnsi="Times New Roman" w:cs="Times New Roman"/>
          <w:b/>
          <w:bCs/>
        </w:rPr>
        <w:t xml:space="preserve"> </w:t>
      </w:r>
      <w:r>
        <w:rPr>
          <w:rFonts w:ascii="Times New Roman" w:hAnsi="Times New Roman" w:cs="Times New Roman"/>
          <w:b/>
          <w:bCs/>
        </w:rPr>
        <w:tab/>
      </w:r>
      <w:r>
        <w:rPr>
          <w:rFonts w:ascii="Times New Roman" w:hAnsi="Times New Roman" w:cs="Times New Roman"/>
          <w:b/>
          <w:bCs/>
        </w:rPr>
        <w:tab/>
      </w:r>
      <w:r>
        <w:rPr>
          <w:rFonts w:ascii="Times New Roman" w:hAnsi="Times New Roman" w:cs="Times New Roman"/>
          <w:b/>
          <w:bCs/>
        </w:rPr>
        <w:tab/>
      </w:r>
      <w:r w:rsidR="00280063">
        <w:rPr>
          <w:rFonts w:ascii="Times New Roman" w:hAnsi="Times New Roman" w:cs="Times New Roman"/>
          <w:b/>
          <w:bCs/>
        </w:rPr>
        <w:tab/>
      </w:r>
      <w:r w:rsidR="00280063">
        <w:rPr>
          <w:rFonts w:ascii="Times New Roman" w:hAnsi="Times New Roman" w:cs="Times New Roman"/>
          <w:b/>
          <w:bCs/>
        </w:rPr>
        <w:tab/>
      </w:r>
      <w:r w:rsidRPr="000A575F">
        <w:rPr>
          <w:rFonts w:ascii="Times New Roman" w:hAnsi="Times New Roman" w:cs="Times New Roman"/>
          <w:b/>
          <w:bCs/>
        </w:rPr>
        <w:t xml:space="preserve">4.    </w:t>
      </w:r>
      <w:r w:rsidR="00280063" w:rsidRPr="00280063">
        <w:rPr>
          <w:rFonts w:ascii="Times New Roman" w:hAnsi="Times New Roman" w:cs="Times New Roman"/>
          <w:b/>
          <w:bCs/>
          <w:position w:val="-10"/>
        </w:rPr>
        <w:object w:dxaOrig="1100" w:dyaOrig="360" w14:anchorId="1B854C91">
          <v:shape id="_x0000_i1028" type="#_x0000_t75" style="width:55pt;height:18pt" o:ole="">
            <v:imagedata r:id="rId14" o:title=""/>
          </v:shape>
          <o:OLEObject Type="Embed" ProgID="Equation.3" ShapeID="_x0000_i1028" DrawAspect="Content" ObjectID="_1378206144" r:id="rId15"/>
        </w:object>
      </w:r>
      <w:r w:rsidR="00280063">
        <w:rPr>
          <w:rFonts w:ascii="Times New Roman" w:hAnsi="Times New Roman" w:cs="Times New Roman"/>
          <w:b/>
          <w:bCs/>
        </w:rPr>
        <w:t xml:space="preserve"> </w:t>
      </w:r>
    </w:p>
    <w:p w14:paraId="1BFDC4E4" w14:textId="77777777" w:rsidR="000A575F" w:rsidRDefault="000A575F" w:rsidP="000A575F">
      <w:pPr>
        <w:rPr>
          <w:rFonts w:ascii="Times New Roman" w:hAnsi="Times New Roman" w:cs="Times New Roman"/>
          <w:b/>
          <w:bCs/>
          <w:sz w:val="21"/>
          <w:szCs w:val="21"/>
        </w:rPr>
      </w:pPr>
    </w:p>
    <w:p w14:paraId="71771DFD" w14:textId="77777777" w:rsidR="000A575F" w:rsidRDefault="000A575F" w:rsidP="000A575F">
      <w:pPr>
        <w:rPr>
          <w:rFonts w:ascii="Times New Roman" w:hAnsi="Times New Roman" w:cs="Times New Roman"/>
          <w:b/>
          <w:bCs/>
          <w:sz w:val="21"/>
          <w:szCs w:val="21"/>
        </w:rPr>
      </w:pPr>
    </w:p>
    <w:p w14:paraId="01C677D6" w14:textId="77777777" w:rsidR="000A575F" w:rsidRDefault="000A575F" w:rsidP="000A575F">
      <w:pPr>
        <w:rPr>
          <w:rFonts w:ascii="Times New Roman" w:hAnsi="Times New Roman" w:cs="Times New Roman"/>
          <w:b/>
          <w:bCs/>
          <w:sz w:val="21"/>
          <w:szCs w:val="21"/>
        </w:rPr>
      </w:pPr>
    </w:p>
    <w:p w14:paraId="35F00936" w14:textId="77777777" w:rsidR="000A575F" w:rsidRDefault="000A575F" w:rsidP="000A575F">
      <w:pPr>
        <w:rPr>
          <w:rFonts w:ascii="Times New Roman" w:hAnsi="Times New Roman" w:cs="Times New Roman"/>
          <w:b/>
          <w:bCs/>
          <w:sz w:val="21"/>
          <w:szCs w:val="21"/>
        </w:rPr>
      </w:pPr>
    </w:p>
    <w:p w14:paraId="549E267F" w14:textId="77777777" w:rsidR="000A575F" w:rsidRDefault="000A575F" w:rsidP="000A575F">
      <w:pPr>
        <w:rPr>
          <w:rFonts w:ascii="Times New Roman" w:hAnsi="Times New Roman" w:cs="Times New Roman"/>
          <w:b/>
          <w:bCs/>
        </w:rPr>
      </w:pPr>
    </w:p>
    <w:p w14:paraId="5237CAB9" w14:textId="77777777" w:rsidR="000A575F" w:rsidRDefault="000A575F" w:rsidP="000A575F">
      <w:pPr>
        <w:rPr>
          <w:rFonts w:ascii="Times New Roman" w:hAnsi="Times New Roman" w:cs="Times New Roman"/>
          <w:b/>
          <w:bCs/>
        </w:rPr>
      </w:pPr>
    </w:p>
    <w:p w14:paraId="41690D53" w14:textId="77777777" w:rsidR="000A575F" w:rsidRDefault="000A575F" w:rsidP="000A575F">
      <w:pPr>
        <w:rPr>
          <w:rFonts w:ascii="Times New Roman" w:hAnsi="Times New Roman" w:cs="Times New Roman"/>
          <w:b/>
          <w:bCs/>
        </w:rPr>
      </w:pPr>
    </w:p>
    <w:p w14:paraId="7630F520" w14:textId="77777777" w:rsidR="000A575F" w:rsidRDefault="000A575F" w:rsidP="000A575F">
      <w:pPr>
        <w:rPr>
          <w:rFonts w:ascii="Times New Roman" w:hAnsi="Times New Roman" w:cs="Times New Roman"/>
          <w:b/>
          <w:bCs/>
        </w:rPr>
      </w:pPr>
    </w:p>
    <w:p w14:paraId="4F38D3DF" w14:textId="450B91EE" w:rsidR="000A575F" w:rsidRDefault="000A575F" w:rsidP="000A575F">
      <w:pPr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 xml:space="preserve">Use a graphing calculator to graph the function.  Then use the graph to </w:t>
      </w:r>
      <w:r w:rsidR="00067B3B">
        <w:rPr>
          <w:rFonts w:ascii="Times New Roman" w:hAnsi="Times New Roman" w:cs="Times New Roman"/>
          <w:bCs/>
        </w:rPr>
        <w:t xml:space="preserve">state the zeros and multiplicity of each zero.  </w:t>
      </w:r>
    </w:p>
    <w:p w14:paraId="5224E69B" w14:textId="77777777" w:rsidR="000A575F" w:rsidRDefault="000A575F" w:rsidP="000A575F">
      <w:pPr>
        <w:rPr>
          <w:rFonts w:ascii="Times New Roman" w:hAnsi="Times New Roman" w:cs="Times New Roman"/>
          <w:bCs/>
        </w:rPr>
      </w:pPr>
    </w:p>
    <w:p w14:paraId="6CAFA4EB" w14:textId="77777777" w:rsidR="000A575F" w:rsidRDefault="000A575F" w:rsidP="000A57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5.</w:t>
      </w:r>
      <w:r w:rsidR="00280063">
        <w:rPr>
          <w:rFonts w:ascii="Times New Roman" w:hAnsi="Times New Roman" w:cs="Times New Roman"/>
          <w:b/>
          <w:bCs/>
        </w:rPr>
        <w:t xml:space="preserve">   </w:t>
      </w:r>
      <w:r w:rsidR="00280063" w:rsidRPr="00280063">
        <w:rPr>
          <w:rFonts w:ascii="Times New Roman" w:hAnsi="Times New Roman" w:cs="Times New Roman"/>
          <w:b/>
          <w:bCs/>
          <w:position w:val="-10"/>
        </w:rPr>
        <w:object w:dxaOrig="2080" w:dyaOrig="320" w14:anchorId="63D7129E">
          <v:shape id="_x0000_i1029" type="#_x0000_t75" style="width:104pt;height:16pt" o:ole="">
            <v:imagedata r:id="rId16" o:title=""/>
          </v:shape>
          <o:OLEObject Type="Embed" ProgID="Equation.3" ShapeID="_x0000_i1029" DrawAspect="Content" ObjectID="_1378206145" r:id="rId17"/>
        </w:object>
      </w:r>
      <w:r w:rsidR="00280063">
        <w:rPr>
          <w:rFonts w:ascii="Times New Roman" w:hAnsi="Times New Roman" w:cs="Times New Roman"/>
          <w:b/>
          <w:bCs/>
        </w:rPr>
        <w:t xml:space="preserve"> </w:t>
      </w:r>
      <w:r>
        <w:rPr>
          <w:rFonts w:ascii="Times New Roman" w:hAnsi="Times New Roman" w:cs="Times New Roman"/>
          <w:b/>
          <w:bCs/>
        </w:rPr>
        <w:tab/>
      </w:r>
      <w:r w:rsidR="00280063">
        <w:rPr>
          <w:rFonts w:ascii="Times New Roman" w:hAnsi="Times New Roman" w:cs="Times New Roman"/>
          <w:b/>
          <w:bCs/>
        </w:rPr>
        <w:tab/>
      </w:r>
      <w:r w:rsidR="00280063">
        <w:rPr>
          <w:rFonts w:ascii="Times New Roman" w:hAnsi="Times New Roman" w:cs="Times New Roman"/>
          <w:b/>
          <w:bCs/>
        </w:rPr>
        <w:tab/>
      </w:r>
      <w:r w:rsidR="00280063" w:rsidRPr="0052203E">
        <w:rPr>
          <w:rFonts w:ascii="Times New Roman" w:hAnsi="Times New Roman" w:cs="Times New Roman"/>
          <w:bCs/>
        </w:rPr>
        <w:t>6.</w:t>
      </w:r>
      <w:r w:rsidR="00280063">
        <w:rPr>
          <w:rFonts w:ascii="Times New Roman" w:hAnsi="Times New Roman" w:cs="Times New Roman"/>
          <w:b/>
          <w:bCs/>
        </w:rPr>
        <w:t xml:space="preserve"> </w:t>
      </w:r>
      <w:r w:rsidR="00280063" w:rsidRPr="00280063">
        <w:rPr>
          <w:rFonts w:ascii="Times New Roman" w:hAnsi="Times New Roman" w:cs="Times New Roman"/>
          <w:position w:val="-10"/>
        </w:rPr>
        <w:object w:dxaOrig="2660" w:dyaOrig="360" w14:anchorId="4CF21D3A">
          <v:shape id="_x0000_i1030" type="#_x0000_t75" style="width:133pt;height:18pt" o:ole="">
            <v:imagedata r:id="rId18" o:title=""/>
          </v:shape>
          <o:OLEObject Type="Embed" ProgID="Equation.3" ShapeID="_x0000_i1030" DrawAspect="Content" ObjectID="_1378206146" r:id="rId19"/>
        </w:object>
      </w:r>
      <w:r w:rsidR="00280063">
        <w:rPr>
          <w:rFonts w:ascii="Times New Roman" w:hAnsi="Times New Roman" w:cs="Times New Roman"/>
        </w:rPr>
        <w:t xml:space="preserve"> </w:t>
      </w:r>
    </w:p>
    <w:tbl>
      <w:tblPr>
        <w:tblStyle w:val="TableGrid"/>
        <w:tblpPr w:leftFromText="180" w:rightFromText="180" w:vertAnchor="page" w:horzAnchor="page" w:tblpX="6769" w:tblpY="9721"/>
        <w:tblW w:w="0" w:type="auto"/>
        <w:tblLook w:val="04A0" w:firstRow="1" w:lastRow="0" w:firstColumn="1" w:lastColumn="0" w:noHBand="0" w:noVBand="1"/>
      </w:tblPr>
      <w:tblGrid>
        <w:gridCol w:w="670"/>
        <w:gridCol w:w="1363"/>
        <w:gridCol w:w="1363"/>
      </w:tblGrid>
      <w:tr w:rsidR="001F15E9" w14:paraId="21AFCC60" w14:textId="782EB46F" w:rsidTr="00A7181E">
        <w:tc>
          <w:tcPr>
            <w:tcW w:w="670" w:type="dxa"/>
          </w:tcPr>
          <w:p w14:paraId="1AC84356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Zero</w:t>
            </w:r>
          </w:p>
        </w:tc>
        <w:tc>
          <w:tcPr>
            <w:tcW w:w="1363" w:type="dxa"/>
          </w:tcPr>
          <w:p w14:paraId="0FCC0A32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ultiplicity</w:t>
            </w:r>
          </w:p>
        </w:tc>
        <w:tc>
          <w:tcPr>
            <w:tcW w:w="1363" w:type="dxa"/>
          </w:tcPr>
          <w:p w14:paraId="32CCF48B" w14:textId="01318A97" w:rsidR="001F15E9" w:rsidRDefault="001F15E9" w:rsidP="00067B3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ntersection</w:t>
            </w:r>
          </w:p>
        </w:tc>
      </w:tr>
      <w:tr w:rsidR="001F15E9" w14:paraId="3C361A23" w14:textId="7BCE59D3" w:rsidTr="00A7181E">
        <w:tc>
          <w:tcPr>
            <w:tcW w:w="670" w:type="dxa"/>
          </w:tcPr>
          <w:p w14:paraId="704038CB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3" w:type="dxa"/>
          </w:tcPr>
          <w:p w14:paraId="6ACFAD3E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3" w:type="dxa"/>
          </w:tcPr>
          <w:p w14:paraId="3658F1FB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</w:tr>
      <w:tr w:rsidR="001F15E9" w14:paraId="41918E2C" w14:textId="0D480D9E" w:rsidTr="00A7181E">
        <w:tc>
          <w:tcPr>
            <w:tcW w:w="670" w:type="dxa"/>
          </w:tcPr>
          <w:p w14:paraId="029578E0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3" w:type="dxa"/>
          </w:tcPr>
          <w:p w14:paraId="3B4AD9C7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3" w:type="dxa"/>
          </w:tcPr>
          <w:p w14:paraId="203F1B4D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</w:tr>
      <w:tr w:rsidR="001F15E9" w14:paraId="4E3CD0FB" w14:textId="30071597" w:rsidTr="00A7181E">
        <w:tc>
          <w:tcPr>
            <w:tcW w:w="670" w:type="dxa"/>
          </w:tcPr>
          <w:p w14:paraId="08080787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3" w:type="dxa"/>
          </w:tcPr>
          <w:p w14:paraId="37157BD8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3" w:type="dxa"/>
          </w:tcPr>
          <w:p w14:paraId="1AD419AD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</w:tr>
    </w:tbl>
    <w:p w14:paraId="2956B8B1" w14:textId="77777777" w:rsidR="000A575F" w:rsidRDefault="000A575F" w:rsidP="000A575F">
      <w:pPr>
        <w:rPr>
          <w:rFonts w:ascii="Times New Roman" w:hAnsi="Times New Roman" w:cs="Times New Roman"/>
        </w:rPr>
      </w:pP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28"/>
        <w:gridCol w:w="1363"/>
        <w:gridCol w:w="1363"/>
      </w:tblGrid>
      <w:tr w:rsidR="001F15E9" w14:paraId="73667A18" w14:textId="63D342B8" w:rsidTr="005953C8">
        <w:tc>
          <w:tcPr>
            <w:tcW w:w="828" w:type="dxa"/>
          </w:tcPr>
          <w:p w14:paraId="201DA93F" w14:textId="72E946A3" w:rsidR="001F15E9" w:rsidRDefault="001F15E9" w:rsidP="00067B3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Zero</w:t>
            </w:r>
          </w:p>
        </w:tc>
        <w:tc>
          <w:tcPr>
            <w:tcW w:w="1363" w:type="dxa"/>
          </w:tcPr>
          <w:p w14:paraId="2CF2A310" w14:textId="2DC59724" w:rsidR="001F15E9" w:rsidRDefault="001F15E9" w:rsidP="00067B3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ultiplicity</w:t>
            </w:r>
          </w:p>
        </w:tc>
        <w:tc>
          <w:tcPr>
            <w:tcW w:w="1363" w:type="dxa"/>
          </w:tcPr>
          <w:p w14:paraId="3AB3761E" w14:textId="361CCAB6" w:rsidR="001F15E9" w:rsidRDefault="001F15E9" w:rsidP="00067B3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ntersection</w:t>
            </w:r>
          </w:p>
        </w:tc>
      </w:tr>
      <w:tr w:rsidR="001F15E9" w14:paraId="5B3B6E30" w14:textId="11C73E9C" w:rsidTr="005953C8">
        <w:tc>
          <w:tcPr>
            <w:tcW w:w="828" w:type="dxa"/>
          </w:tcPr>
          <w:p w14:paraId="3D66F064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3" w:type="dxa"/>
          </w:tcPr>
          <w:p w14:paraId="312107F7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3" w:type="dxa"/>
          </w:tcPr>
          <w:p w14:paraId="23B994C1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</w:tr>
      <w:tr w:rsidR="001F15E9" w14:paraId="07B9D5AA" w14:textId="218C7ECA" w:rsidTr="005953C8">
        <w:tc>
          <w:tcPr>
            <w:tcW w:w="828" w:type="dxa"/>
          </w:tcPr>
          <w:p w14:paraId="11FF1104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3" w:type="dxa"/>
          </w:tcPr>
          <w:p w14:paraId="013C774F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3" w:type="dxa"/>
          </w:tcPr>
          <w:p w14:paraId="25E8DA95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</w:tr>
      <w:tr w:rsidR="001F15E9" w14:paraId="163E665A" w14:textId="71165FBE" w:rsidTr="005953C8">
        <w:tc>
          <w:tcPr>
            <w:tcW w:w="828" w:type="dxa"/>
          </w:tcPr>
          <w:p w14:paraId="7F468491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3" w:type="dxa"/>
          </w:tcPr>
          <w:p w14:paraId="4F58A1A7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3" w:type="dxa"/>
          </w:tcPr>
          <w:p w14:paraId="0263DF28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</w:tr>
    </w:tbl>
    <w:p w14:paraId="52BA03F3" w14:textId="77777777" w:rsidR="00067B3B" w:rsidRDefault="00067B3B" w:rsidP="000A57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14:paraId="7EF838BC" w14:textId="052E0D1F" w:rsidR="000A575F" w:rsidRDefault="00067B3B" w:rsidP="000A57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textWrapping" w:clear="all"/>
      </w:r>
    </w:p>
    <w:p w14:paraId="2FA42ED3" w14:textId="77777777" w:rsidR="000A575F" w:rsidRDefault="000A575F" w:rsidP="000A575F">
      <w:pPr>
        <w:rPr>
          <w:rFonts w:ascii="Times New Roman" w:hAnsi="Times New Roman" w:cs="Times New Roman"/>
        </w:rPr>
      </w:pPr>
    </w:p>
    <w:p w14:paraId="48A515FD" w14:textId="77777777" w:rsidR="000A575F" w:rsidRDefault="000A575F" w:rsidP="000A575F">
      <w:pPr>
        <w:rPr>
          <w:rFonts w:ascii="Times New Roman" w:hAnsi="Times New Roman" w:cs="Times New Roman"/>
        </w:rPr>
      </w:pPr>
    </w:p>
    <w:p w14:paraId="004973BD" w14:textId="77777777" w:rsidR="000A575F" w:rsidRPr="000A575F" w:rsidRDefault="000A575F" w:rsidP="000A575F">
      <w:pPr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</w:rPr>
        <w:t>7</w:t>
      </w:r>
      <w:r w:rsidRPr="000A575F">
        <w:rPr>
          <w:rFonts w:ascii="Times New Roman" w:hAnsi="Times New Roman" w:cs="Times New Roman"/>
        </w:rPr>
        <w:t xml:space="preserve">. </w:t>
      </w:r>
      <w:r w:rsidR="00280063" w:rsidRPr="00280063">
        <w:rPr>
          <w:rFonts w:ascii="Times New Roman" w:hAnsi="Times New Roman" w:cs="Times New Roman"/>
          <w:position w:val="-10"/>
        </w:rPr>
        <w:object w:dxaOrig="1740" w:dyaOrig="360" w14:anchorId="7F580E23">
          <v:shape id="_x0000_i1031" type="#_x0000_t75" style="width:87pt;height:18pt" o:ole="">
            <v:imagedata r:id="rId20" o:title=""/>
          </v:shape>
          <o:OLEObject Type="Embed" ProgID="Equation.3" ShapeID="_x0000_i1031" DrawAspect="Content" ObjectID="_1378206147" r:id="rId21"/>
        </w:object>
      </w:r>
      <w:r w:rsidR="0028006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280063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8.   </w:t>
      </w:r>
      <w:r w:rsidR="00280063" w:rsidRPr="00280063">
        <w:rPr>
          <w:rFonts w:ascii="Times New Roman" w:hAnsi="Times New Roman" w:cs="Times New Roman"/>
          <w:position w:val="-10"/>
        </w:rPr>
        <w:object w:dxaOrig="2180" w:dyaOrig="360" w14:anchorId="70234D46">
          <v:shape id="_x0000_i1032" type="#_x0000_t75" style="width:109pt;height:18pt" o:ole="">
            <v:imagedata r:id="rId22" o:title=""/>
          </v:shape>
          <o:OLEObject Type="Embed" ProgID="Equation.DSMT4" ShapeID="_x0000_i1032" DrawAspect="Content" ObjectID="_1378206148" r:id="rId23"/>
        </w:object>
      </w:r>
    </w:p>
    <w:p w14:paraId="1CE9D18F" w14:textId="77777777" w:rsidR="000A575F" w:rsidRDefault="000A575F" w:rsidP="000A575F">
      <w:pPr>
        <w:rPr>
          <w:rFonts w:ascii="Times New Roman" w:hAnsi="Times New Roman" w:cs="Times New Roman"/>
          <w:b/>
          <w:bCs/>
          <w:sz w:val="21"/>
          <w:szCs w:val="21"/>
        </w:rPr>
      </w:pPr>
    </w:p>
    <w:tbl>
      <w:tblPr>
        <w:tblStyle w:val="TableGrid"/>
        <w:tblpPr w:leftFromText="180" w:rightFromText="180" w:vertAnchor="page" w:horzAnchor="page" w:tblpX="6769" w:tblpY="12601"/>
        <w:tblW w:w="0" w:type="auto"/>
        <w:tblLook w:val="04A0" w:firstRow="1" w:lastRow="0" w:firstColumn="1" w:lastColumn="0" w:noHBand="0" w:noVBand="1"/>
      </w:tblPr>
      <w:tblGrid>
        <w:gridCol w:w="828"/>
        <w:gridCol w:w="1363"/>
        <w:gridCol w:w="1363"/>
      </w:tblGrid>
      <w:tr w:rsidR="001F15E9" w14:paraId="176B9979" w14:textId="718037A3" w:rsidTr="00C073CB">
        <w:tc>
          <w:tcPr>
            <w:tcW w:w="828" w:type="dxa"/>
          </w:tcPr>
          <w:p w14:paraId="6C3D3892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Zero</w:t>
            </w:r>
          </w:p>
        </w:tc>
        <w:tc>
          <w:tcPr>
            <w:tcW w:w="1363" w:type="dxa"/>
          </w:tcPr>
          <w:p w14:paraId="03B02442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ultiplicity</w:t>
            </w:r>
          </w:p>
        </w:tc>
        <w:tc>
          <w:tcPr>
            <w:tcW w:w="1363" w:type="dxa"/>
          </w:tcPr>
          <w:p w14:paraId="5EE34F8A" w14:textId="4B114104" w:rsidR="001F15E9" w:rsidRDefault="001F15E9" w:rsidP="00067B3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ntersection</w:t>
            </w:r>
          </w:p>
        </w:tc>
      </w:tr>
      <w:tr w:rsidR="001F15E9" w14:paraId="124B0434" w14:textId="516F4D8E" w:rsidTr="00C073CB">
        <w:tc>
          <w:tcPr>
            <w:tcW w:w="828" w:type="dxa"/>
          </w:tcPr>
          <w:p w14:paraId="15EB71DB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3" w:type="dxa"/>
          </w:tcPr>
          <w:p w14:paraId="047B8932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3" w:type="dxa"/>
          </w:tcPr>
          <w:p w14:paraId="35FF140F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</w:tr>
      <w:tr w:rsidR="001F15E9" w14:paraId="1074E182" w14:textId="15B14444" w:rsidTr="00C073CB">
        <w:tc>
          <w:tcPr>
            <w:tcW w:w="828" w:type="dxa"/>
          </w:tcPr>
          <w:p w14:paraId="62ED0BD7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3" w:type="dxa"/>
          </w:tcPr>
          <w:p w14:paraId="3AEC25DA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3" w:type="dxa"/>
          </w:tcPr>
          <w:p w14:paraId="4C949CC0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</w:tr>
      <w:tr w:rsidR="001F15E9" w14:paraId="366A3A4B" w14:textId="7C4E467E" w:rsidTr="00C073CB">
        <w:tc>
          <w:tcPr>
            <w:tcW w:w="828" w:type="dxa"/>
          </w:tcPr>
          <w:p w14:paraId="6EFBEC60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3" w:type="dxa"/>
          </w:tcPr>
          <w:p w14:paraId="51A808E6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3" w:type="dxa"/>
          </w:tcPr>
          <w:p w14:paraId="61F33A52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</w:tr>
    </w:tbl>
    <w:p w14:paraId="511921C2" w14:textId="77777777" w:rsidR="000A575F" w:rsidRDefault="000A575F" w:rsidP="000A575F">
      <w:pPr>
        <w:rPr>
          <w:rFonts w:ascii="Times New Roman" w:hAnsi="Times New Roman" w:cs="Times New Roman"/>
          <w:b/>
          <w:bCs/>
          <w:sz w:val="21"/>
          <w:szCs w:val="21"/>
        </w:rPr>
      </w:pPr>
    </w:p>
    <w:tbl>
      <w:tblPr>
        <w:tblStyle w:val="TableGrid"/>
        <w:tblpPr w:leftFromText="180" w:rightFromText="180" w:vertAnchor="text" w:horzAnchor="page" w:tblpX="1909" w:tblpY="-51"/>
        <w:tblW w:w="0" w:type="auto"/>
        <w:tblLook w:val="04A0" w:firstRow="1" w:lastRow="0" w:firstColumn="1" w:lastColumn="0" w:noHBand="0" w:noVBand="1"/>
      </w:tblPr>
      <w:tblGrid>
        <w:gridCol w:w="828"/>
        <w:gridCol w:w="1363"/>
        <w:gridCol w:w="1363"/>
      </w:tblGrid>
      <w:tr w:rsidR="001F15E9" w14:paraId="540B8115" w14:textId="5A506D5B" w:rsidTr="0042630B">
        <w:tc>
          <w:tcPr>
            <w:tcW w:w="828" w:type="dxa"/>
          </w:tcPr>
          <w:p w14:paraId="677AE533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Zero</w:t>
            </w:r>
          </w:p>
        </w:tc>
        <w:tc>
          <w:tcPr>
            <w:tcW w:w="1363" w:type="dxa"/>
          </w:tcPr>
          <w:p w14:paraId="70B7BE46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ultiplicity</w:t>
            </w:r>
          </w:p>
        </w:tc>
        <w:tc>
          <w:tcPr>
            <w:tcW w:w="1363" w:type="dxa"/>
          </w:tcPr>
          <w:p w14:paraId="5A8011DA" w14:textId="478650CB" w:rsidR="001F15E9" w:rsidRDefault="001F15E9" w:rsidP="00067B3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Intersection</w:t>
            </w:r>
          </w:p>
        </w:tc>
      </w:tr>
      <w:tr w:rsidR="001F15E9" w14:paraId="0DE720C4" w14:textId="7E39B135" w:rsidTr="0042630B">
        <w:tc>
          <w:tcPr>
            <w:tcW w:w="828" w:type="dxa"/>
          </w:tcPr>
          <w:p w14:paraId="5863F3FF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3" w:type="dxa"/>
          </w:tcPr>
          <w:p w14:paraId="0D9450A9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3" w:type="dxa"/>
          </w:tcPr>
          <w:p w14:paraId="0650365E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</w:tr>
      <w:tr w:rsidR="001F15E9" w14:paraId="26B540CC" w14:textId="4E426E38" w:rsidTr="0042630B">
        <w:tc>
          <w:tcPr>
            <w:tcW w:w="828" w:type="dxa"/>
          </w:tcPr>
          <w:p w14:paraId="76E0A99C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3" w:type="dxa"/>
          </w:tcPr>
          <w:p w14:paraId="23D7BE89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3" w:type="dxa"/>
          </w:tcPr>
          <w:p w14:paraId="658B2B6A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</w:tr>
      <w:tr w:rsidR="001F15E9" w14:paraId="59D3D89D" w14:textId="270D6FE1" w:rsidTr="0042630B">
        <w:tc>
          <w:tcPr>
            <w:tcW w:w="828" w:type="dxa"/>
          </w:tcPr>
          <w:p w14:paraId="1283A056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3" w:type="dxa"/>
          </w:tcPr>
          <w:p w14:paraId="5EAACEFE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363" w:type="dxa"/>
          </w:tcPr>
          <w:p w14:paraId="4989D391" w14:textId="77777777" w:rsidR="001F15E9" w:rsidRDefault="001F15E9" w:rsidP="00067B3B">
            <w:pPr>
              <w:rPr>
                <w:rFonts w:ascii="Times New Roman" w:hAnsi="Times New Roman" w:cs="Times New Roman"/>
              </w:rPr>
            </w:pPr>
          </w:p>
        </w:tc>
      </w:tr>
    </w:tbl>
    <w:p w14:paraId="72D27234" w14:textId="77777777" w:rsidR="00067B3B" w:rsidRDefault="00067B3B" w:rsidP="000A575F">
      <w:pPr>
        <w:rPr>
          <w:rFonts w:ascii="Times New Roman" w:hAnsi="Times New Roman" w:cs="Times New Roman"/>
          <w:sz w:val="12"/>
          <w:szCs w:val="12"/>
        </w:rPr>
      </w:pPr>
      <w:r>
        <w:rPr>
          <w:rFonts w:ascii="Times New Roman" w:hAnsi="Times New Roman" w:cs="Times New Roman"/>
          <w:sz w:val="12"/>
          <w:szCs w:val="12"/>
        </w:rPr>
        <w:tab/>
      </w:r>
      <w:r>
        <w:rPr>
          <w:rFonts w:ascii="Times New Roman" w:hAnsi="Times New Roman" w:cs="Times New Roman"/>
          <w:sz w:val="12"/>
          <w:szCs w:val="12"/>
        </w:rPr>
        <w:tab/>
      </w:r>
      <w:r>
        <w:rPr>
          <w:rFonts w:ascii="Times New Roman" w:hAnsi="Times New Roman" w:cs="Times New Roman"/>
          <w:sz w:val="12"/>
          <w:szCs w:val="12"/>
        </w:rPr>
        <w:tab/>
      </w:r>
      <w:r>
        <w:rPr>
          <w:rFonts w:ascii="Times New Roman" w:hAnsi="Times New Roman" w:cs="Times New Roman"/>
          <w:sz w:val="12"/>
          <w:szCs w:val="12"/>
        </w:rPr>
        <w:tab/>
      </w:r>
    </w:p>
    <w:p w14:paraId="4C30EA4A" w14:textId="6A12EB1C" w:rsidR="000A575F" w:rsidRDefault="000A575F" w:rsidP="000A575F">
      <w:pPr>
        <w:rPr>
          <w:rFonts w:ascii="Times New Roman" w:hAnsi="Times New Roman" w:cs="Times New Roman"/>
          <w:sz w:val="12"/>
          <w:szCs w:val="12"/>
        </w:rPr>
      </w:pPr>
    </w:p>
    <w:p w14:paraId="0B98F86B" w14:textId="77777777" w:rsidR="000A575F" w:rsidRDefault="000A575F" w:rsidP="000A575F">
      <w:pPr>
        <w:rPr>
          <w:rFonts w:ascii="Times New Roman" w:hAnsi="Times New Roman" w:cs="Times New Roman"/>
          <w:sz w:val="12"/>
          <w:szCs w:val="12"/>
        </w:rPr>
      </w:pPr>
    </w:p>
    <w:p w14:paraId="067EEB0E" w14:textId="77777777" w:rsidR="000A575F" w:rsidRDefault="000A575F" w:rsidP="000A575F">
      <w:pPr>
        <w:rPr>
          <w:rFonts w:ascii="Times New Roman" w:hAnsi="Times New Roman" w:cs="Times New Roman"/>
          <w:sz w:val="12"/>
          <w:szCs w:val="12"/>
        </w:rPr>
      </w:pPr>
    </w:p>
    <w:p w14:paraId="4E0C24D1" w14:textId="77777777" w:rsidR="000A575F" w:rsidRDefault="000A575F" w:rsidP="000A575F">
      <w:pPr>
        <w:rPr>
          <w:rFonts w:ascii="Times New Roman" w:hAnsi="Times New Roman" w:cs="Times New Roman"/>
          <w:sz w:val="12"/>
          <w:szCs w:val="12"/>
        </w:rPr>
      </w:pPr>
    </w:p>
    <w:p w14:paraId="42ED50A0" w14:textId="77777777" w:rsidR="00280063" w:rsidRDefault="00280063" w:rsidP="000A575F">
      <w:pPr>
        <w:rPr>
          <w:rFonts w:ascii="Times New Roman" w:hAnsi="Times New Roman" w:cs="Times New Roman"/>
          <w:sz w:val="12"/>
          <w:szCs w:val="12"/>
        </w:rPr>
      </w:pPr>
    </w:p>
    <w:p w14:paraId="62179E18" w14:textId="77777777" w:rsidR="001F15E9" w:rsidRDefault="001F15E9" w:rsidP="00067B3B">
      <w:pPr>
        <w:rPr>
          <w:rFonts w:ascii="Times New Roman" w:hAnsi="Times New Roman" w:cs="Times New Roman"/>
          <w:b/>
          <w:bCs/>
        </w:rPr>
      </w:pPr>
    </w:p>
    <w:p w14:paraId="79CD05A1" w14:textId="77777777" w:rsidR="00E1201B" w:rsidRDefault="00E1201B" w:rsidP="00067B3B">
      <w:pPr>
        <w:rPr>
          <w:rFonts w:ascii="Times New Roman" w:hAnsi="Times New Roman" w:cs="Times New Roman"/>
        </w:rPr>
      </w:pPr>
    </w:p>
    <w:p w14:paraId="5D4E632A" w14:textId="746BAEA3" w:rsidR="000A575F" w:rsidRPr="00067B3B" w:rsidRDefault="00067B3B" w:rsidP="00067B3B"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</w:rPr>
        <w:lastRenderedPageBreak/>
        <w:t>Sketch a</w:t>
      </w:r>
      <w:r w:rsidR="000A575F" w:rsidRPr="000A575F">
        <w:rPr>
          <w:rFonts w:ascii="Times New Roman" w:hAnsi="Times New Roman" w:cs="Times New Roman"/>
        </w:rPr>
        <w:t xml:space="preserve"> graph</w:t>
      </w:r>
      <w:r>
        <w:rPr>
          <w:rFonts w:ascii="Times New Roman" w:hAnsi="Times New Roman" w:cs="Times New Roman"/>
        </w:rPr>
        <w:t xml:space="preserve"> of</w:t>
      </w:r>
      <w:r w:rsidR="000A575F" w:rsidRPr="000A575F">
        <w:rPr>
          <w:rFonts w:ascii="Times New Roman" w:hAnsi="Times New Roman" w:cs="Times New Roman"/>
        </w:rPr>
        <w:t xml:space="preserve"> the polynomial function.</w:t>
      </w:r>
    </w:p>
    <w:p w14:paraId="233F180E" w14:textId="77777777" w:rsidR="000A575F" w:rsidRDefault="000A575F" w:rsidP="000A575F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</w:p>
    <w:p w14:paraId="468A83BD" w14:textId="77777777" w:rsidR="000A575F" w:rsidRDefault="009E054F" w:rsidP="000A575F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noProof/>
        </w:rPr>
        <w:drawing>
          <wp:inline distT="0" distB="0" distL="0" distR="0" wp14:anchorId="15585A50" wp14:editId="798D677B">
            <wp:extent cx="3200174" cy="2501900"/>
            <wp:effectExtent l="0" t="0" r="635" b="0"/>
            <wp:docPr id="2" name="Picture 2" descr="Macintosh HD:Users:Steph:Desktop:Screen Shot 2014-09-14 at 3.10.17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cintosh HD:Users:Steph:Desktop:Screen Shot 2014-09-14 at 3.10.17 PM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502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ECBB68" w14:textId="77777777" w:rsidR="000A575F" w:rsidRPr="000A575F" w:rsidRDefault="009E054F" w:rsidP="000A575F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noProof/>
        </w:rPr>
        <w:drawing>
          <wp:inline distT="0" distB="0" distL="0" distR="0" wp14:anchorId="40C7D145" wp14:editId="4CB41A02">
            <wp:extent cx="2971800" cy="2695353"/>
            <wp:effectExtent l="0" t="0" r="0" b="0"/>
            <wp:docPr id="3" name="Picture 3" descr="Macintosh HD:Users:Steph:Desktop:Screen Shot 2014-09-14 at 3.12.02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cintosh HD:Users:Steph:Desktop:Screen Shot 2014-09-14 at 3.12.02 PM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2302" cy="26958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DE6523" w14:textId="77777777" w:rsidR="000A575F" w:rsidRDefault="009E054F" w:rsidP="000A575F"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noProof/>
        </w:rPr>
        <w:drawing>
          <wp:inline distT="0" distB="0" distL="0" distR="0" wp14:anchorId="3456A5AE" wp14:editId="7B1ECDB6">
            <wp:extent cx="3118485" cy="2565400"/>
            <wp:effectExtent l="0" t="0" r="5715" b="0"/>
            <wp:docPr id="4" name="Picture 4" descr="Macintosh HD:Users:Steph:Desktop:Screen Shot 2014-09-14 at 3.12.56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cintosh HD:Users:Steph:Desktop:Screen Shot 2014-09-14 at 3.12.56 PM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8485" cy="256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DAE02F" w14:textId="77777777" w:rsidR="00D961AB" w:rsidRDefault="00D961AB" w:rsidP="000A575F">
      <w:pPr>
        <w:rPr>
          <w:rFonts w:ascii="Times New Roman" w:hAnsi="Times New Roman" w:cs="Times New Roman"/>
          <w:b/>
          <w:bCs/>
        </w:rPr>
      </w:pPr>
    </w:p>
    <w:p w14:paraId="03D73748" w14:textId="77777777" w:rsidR="009E054F" w:rsidRDefault="00D961AB" w:rsidP="000A575F"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noProof/>
        </w:rPr>
        <w:drawing>
          <wp:inline distT="0" distB="0" distL="0" distR="0" wp14:anchorId="67C6C696" wp14:editId="4FBD51EA">
            <wp:extent cx="5777593" cy="2451100"/>
            <wp:effectExtent l="0" t="0" r="0" b="0"/>
            <wp:docPr id="5" name="Picture 5" descr="Macintosh HD:Users:Steph:Desktop:Screen Shot 2014-09-14 at 3.15.02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cintosh HD:Users:Steph:Desktop:Screen Shot 2014-09-14 at 3.15.02 PM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113" cy="24513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706E37" w14:textId="77777777" w:rsidR="009E054F" w:rsidRDefault="00D961AB" w:rsidP="000A575F"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2CFC6DA7" wp14:editId="6B076BDE">
            <wp:extent cx="5486400" cy="2494280"/>
            <wp:effectExtent l="0" t="0" r="0" b="0"/>
            <wp:docPr id="7" name="Picture 7" descr="Macintosh HD:Users:Steph:Desktop:Screen Shot 2014-09-14 at 3.16.18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cintosh HD:Users:Steph:Desktop:Screen Shot 2014-09-14 at 3.16.18 PM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49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412280" w14:textId="77777777" w:rsidR="009E054F" w:rsidRDefault="009E054F" w:rsidP="000A575F">
      <w:pPr>
        <w:rPr>
          <w:rFonts w:ascii="Times New Roman" w:hAnsi="Times New Roman" w:cs="Times New Roman"/>
          <w:b/>
          <w:bCs/>
        </w:rPr>
      </w:pPr>
    </w:p>
    <w:p w14:paraId="03D55F59" w14:textId="77777777" w:rsidR="000A575F" w:rsidRPr="009E054F" w:rsidRDefault="000A575F" w:rsidP="009E054F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color w:val="000000"/>
          <w:sz w:val="20"/>
          <w:szCs w:val="20"/>
        </w:rPr>
      </w:pPr>
    </w:p>
    <w:p w14:paraId="2BB77A74" w14:textId="77777777" w:rsidR="000A575F" w:rsidRPr="000A575F" w:rsidRDefault="000A575F" w:rsidP="000A575F">
      <w:pPr>
        <w:rPr>
          <w:rFonts w:ascii="Times New Roman" w:hAnsi="Times New Roman" w:cs="Times New Roman"/>
        </w:rPr>
      </w:pPr>
    </w:p>
    <w:p w14:paraId="38E1728F" w14:textId="77777777" w:rsidR="000A575F" w:rsidRDefault="00D961AB" w:rsidP="000A575F">
      <w:pPr>
        <w:rPr>
          <w:rFonts w:ascii="Times New Roman" w:hAnsi="Times New Roman" w:cs="Times New Roman"/>
          <w:sz w:val="12"/>
          <w:szCs w:val="12"/>
        </w:rPr>
      </w:pPr>
      <w:r>
        <w:rPr>
          <w:rFonts w:ascii="Times New Roman" w:hAnsi="Times New Roman" w:cs="Times New Roman"/>
          <w:noProof/>
          <w:sz w:val="12"/>
          <w:szCs w:val="12"/>
        </w:rPr>
        <w:drawing>
          <wp:inline distT="0" distB="0" distL="0" distR="0" wp14:anchorId="16C21970" wp14:editId="2F56A5D8">
            <wp:extent cx="5486400" cy="2552700"/>
            <wp:effectExtent l="0" t="0" r="0" b="12700"/>
            <wp:docPr id="8" name="Picture 8" descr="Macintosh HD:Users:Steph:Desktop:Screen Shot 2014-09-14 at 3.18.05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cintosh HD:Users:Steph:Desktop:Screen Shot 2014-09-14 at 3.18.05 PM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722" cy="255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B52BF8" w14:textId="689B2139" w:rsidR="00F81ECA" w:rsidRDefault="00F81ECA" w:rsidP="000A575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elected Answers:</w:t>
      </w:r>
    </w:p>
    <w:p w14:paraId="6C648DA7" w14:textId="08007676" w:rsidR="00F81ECA" w:rsidRDefault="00F81ECA" w:rsidP="00F81ECA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F81ECA">
        <w:rPr>
          <w:rFonts w:ascii="Times New Roman" w:hAnsi="Times New Roman" w:cs="Times New Roman"/>
        </w:rPr>
        <w:t xml:space="preserve">Domain: </w:t>
      </w:r>
      <w:r w:rsidRPr="00F81ECA">
        <w:rPr>
          <w:position w:val="-10"/>
        </w:rPr>
        <w:object w:dxaOrig="800" w:dyaOrig="320" w14:anchorId="69C8E86C">
          <v:shape id="_x0000_i1033" type="#_x0000_t75" style="width:40pt;height:16pt" o:ole="">
            <v:imagedata r:id="rId30" o:title=""/>
          </v:shape>
          <o:OLEObject Type="Embed" ProgID="Equation.3" ShapeID="_x0000_i1033" DrawAspect="Content" ObjectID="_1378206149" r:id="rId31"/>
        </w:object>
      </w:r>
      <w:r w:rsidRPr="00F81ECA">
        <w:rPr>
          <w:rFonts w:ascii="Times New Roman" w:hAnsi="Times New Roman" w:cs="Times New Roman"/>
        </w:rPr>
        <w:t xml:space="preserve"> </w:t>
      </w:r>
    </w:p>
    <w:p w14:paraId="2BA5D426" w14:textId="28F81B10" w:rsidR="00F81ECA" w:rsidRDefault="00F81ECA" w:rsidP="00F81ECA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Range: </w:t>
      </w:r>
      <w:r w:rsidRPr="00F81ECA">
        <w:rPr>
          <w:rFonts w:ascii="Times New Roman" w:hAnsi="Times New Roman" w:cs="Times New Roman"/>
          <w:position w:val="-10"/>
        </w:rPr>
        <w:object w:dxaOrig="800" w:dyaOrig="320" w14:anchorId="068EA261">
          <v:shape id="_x0000_i1034" type="#_x0000_t75" style="width:40pt;height:16pt" o:ole="">
            <v:imagedata r:id="rId32" o:title=""/>
          </v:shape>
          <o:OLEObject Type="Embed" ProgID="Equation.3" ShapeID="_x0000_i1034" DrawAspect="Content" ObjectID="_1378206150" r:id="rId33"/>
        </w:object>
      </w:r>
      <w:r>
        <w:rPr>
          <w:rFonts w:ascii="Times New Roman" w:hAnsi="Times New Roman" w:cs="Times New Roman"/>
        </w:rPr>
        <w:t xml:space="preserve"> </w:t>
      </w:r>
    </w:p>
    <w:p w14:paraId="00E3D0F0" w14:textId="4A4488FF" w:rsidR="00F81ECA" w:rsidRDefault="00F81ECA" w:rsidP="00F81ECA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nd Behavior:</w:t>
      </w:r>
    </w:p>
    <w:p w14:paraId="3ED34681" w14:textId="00FBCF10" w:rsidR="00F81ECA" w:rsidRDefault="00F81ECA" w:rsidP="00F81ECA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As </w:t>
      </w:r>
      <w:r w:rsidRPr="00F81ECA">
        <w:rPr>
          <w:rFonts w:ascii="Times New Roman" w:hAnsi="Times New Roman" w:cs="Times New Roman"/>
          <w:position w:val="-10"/>
        </w:rPr>
        <w:object w:dxaOrig="1720" w:dyaOrig="320" w14:anchorId="73117D2B">
          <v:shape id="_x0000_i1035" type="#_x0000_t75" style="width:86pt;height:16pt" o:ole="">
            <v:imagedata r:id="rId34" o:title=""/>
          </v:shape>
          <o:OLEObject Type="Embed" ProgID="Equation.3" ShapeID="_x0000_i1035" DrawAspect="Content" ObjectID="_1378206151" r:id="rId35"/>
        </w:object>
      </w:r>
      <w:r>
        <w:rPr>
          <w:rFonts w:ascii="Times New Roman" w:hAnsi="Times New Roman" w:cs="Times New Roman"/>
        </w:rPr>
        <w:t xml:space="preserve"> </w:t>
      </w:r>
    </w:p>
    <w:p w14:paraId="34B60922" w14:textId="47847370" w:rsidR="00F81ECA" w:rsidRPr="00F81ECA" w:rsidRDefault="00F81ECA" w:rsidP="00F81ECA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As </w:t>
      </w:r>
      <w:r w:rsidRPr="00F81ECA">
        <w:rPr>
          <w:rFonts w:ascii="Times New Roman" w:hAnsi="Times New Roman" w:cs="Times New Roman"/>
          <w:position w:val="-10"/>
        </w:rPr>
        <w:object w:dxaOrig="2000" w:dyaOrig="320" w14:anchorId="18426E0C">
          <v:shape id="_x0000_i1036" type="#_x0000_t75" style="width:100pt;height:16pt" o:ole="">
            <v:imagedata r:id="rId36" o:title=""/>
          </v:shape>
          <o:OLEObject Type="Embed" ProgID="Equation.3" ShapeID="_x0000_i1036" DrawAspect="Content" ObjectID="_1378206152" r:id="rId37"/>
        </w:object>
      </w:r>
      <w:r>
        <w:rPr>
          <w:rFonts w:ascii="Times New Roman" w:hAnsi="Times New Roman" w:cs="Times New Roman"/>
        </w:rPr>
        <w:t xml:space="preserve"> </w:t>
      </w:r>
    </w:p>
    <w:p w14:paraId="28FFD50F" w14:textId="576F16B2" w:rsidR="00F81ECA" w:rsidRPr="00CF1126" w:rsidRDefault="00CF1126" w:rsidP="00CF112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r w:rsidR="00F81ECA" w:rsidRPr="00CF1126">
        <w:rPr>
          <w:rFonts w:ascii="Times New Roman" w:hAnsi="Times New Roman" w:cs="Times New Roman"/>
        </w:rPr>
        <w:t xml:space="preserve">3. </w:t>
      </w:r>
      <w:r>
        <w:rPr>
          <w:rFonts w:ascii="Times New Roman" w:hAnsi="Times New Roman" w:cs="Times New Roman"/>
        </w:rPr>
        <w:t xml:space="preserve">  </w:t>
      </w:r>
      <w:r w:rsidR="00F81ECA" w:rsidRPr="00CF1126">
        <w:rPr>
          <w:rFonts w:ascii="Times New Roman" w:hAnsi="Times New Roman" w:cs="Times New Roman"/>
        </w:rPr>
        <w:t xml:space="preserve">Domain: </w:t>
      </w:r>
      <w:r w:rsidR="00F81ECA" w:rsidRPr="00F81ECA">
        <w:rPr>
          <w:position w:val="-10"/>
        </w:rPr>
        <w:object w:dxaOrig="800" w:dyaOrig="320" w14:anchorId="3BDA79B6">
          <v:shape id="_x0000_i1037" type="#_x0000_t75" style="width:40pt;height:16pt" o:ole="">
            <v:imagedata r:id="rId38" o:title=""/>
          </v:shape>
          <o:OLEObject Type="Embed" ProgID="Equation.3" ShapeID="_x0000_i1037" DrawAspect="Content" ObjectID="_1378206153" r:id="rId39"/>
        </w:object>
      </w:r>
      <w:r w:rsidR="00F81ECA" w:rsidRPr="00CF1126">
        <w:rPr>
          <w:rFonts w:ascii="Times New Roman" w:hAnsi="Times New Roman" w:cs="Times New Roman"/>
        </w:rPr>
        <w:t xml:space="preserve"> </w:t>
      </w:r>
    </w:p>
    <w:p w14:paraId="799D689A" w14:textId="77777777" w:rsidR="00F81ECA" w:rsidRDefault="00F81ECA" w:rsidP="00F81ECA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Range: </w:t>
      </w:r>
      <w:r w:rsidRPr="00F81ECA">
        <w:rPr>
          <w:rFonts w:ascii="Times New Roman" w:hAnsi="Times New Roman" w:cs="Times New Roman"/>
          <w:position w:val="-12"/>
        </w:rPr>
        <w:object w:dxaOrig="620" w:dyaOrig="360" w14:anchorId="477C106F">
          <v:shape id="_x0000_i1038" type="#_x0000_t75" style="width:31pt;height:18pt" o:ole="">
            <v:imagedata r:id="rId40" o:title=""/>
          </v:shape>
          <o:OLEObject Type="Embed" ProgID="Equation.DSMT4" ShapeID="_x0000_i1038" DrawAspect="Content" ObjectID="_1378206154" r:id="rId41"/>
        </w:object>
      </w:r>
      <w:r>
        <w:rPr>
          <w:rFonts w:ascii="Times New Roman" w:hAnsi="Times New Roman" w:cs="Times New Roman"/>
        </w:rPr>
        <w:t xml:space="preserve"> </w:t>
      </w:r>
    </w:p>
    <w:p w14:paraId="26C2D914" w14:textId="77777777" w:rsidR="00F81ECA" w:rsidRDefault="00F81ECA" w:rsidP="00F81ECA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nd Behavior:</w:t>
      </w:r>
    </w:p>
    <w:p w14:paraId="1C0E94EE" w14:textId="77777777" w:rsidR="00F81ECA" w:rsidRDefault="00F81ECA" w:rsidP="00F81ECA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As </w:t>
      </w:r>
      <w:r w:rsidRPr="00F81ECA">
        <w:rPr>
          <w:rFonts w:ascii="Times New Roman" w:hAnsi="Times New Roman" w:cs="Times New Roman"/>
          <w:position w:val="-10"/>
        </w:rPr>
        <w:object w:dxaOrig="1720" w:dyaOrig="320" w14:anchorId="7D8F4079">
          <v:shape id="_x0000_i1039" type="#_x0000_t75" style="width:86pt;height:16pt" o:ole="">
            <v:imagedata r:id="rId42" o:title=""/>
          </v:shape>
          <o:OLEObject Type="Embed" ProgID="Equation.3" ShapeID="_x0000_i1039" DrawAspect="Content" ObjectID="_1378206155" r:id="rId43"/>
        </w:object>
      </w:r>
      <w:r>
        <w:rPr>
          <w:rFonts w:ascii="Times New Roman" w:hAnsi="Times New Roman" w:cs="Times New Roman"/>
        </w:rPr>
        <w:t xml:space="preserve"> </w:t>
      </w:r>
    </w:p>
    <w:p w14:paraId="76743EEE" w14:textId="77777777" w:rsidR="00F81ECA" w:rsidRDefault="00F81ECA" w:rsidP="00F81ECA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As </w:t>
      </w:r>
      <w:r w:rsidRPr="00F81ECA">
        <w:rPr>
          <w:rFonts w:ascii="Times New Roman" w:hAnsi="Times New Roman" w:cs="Times New Roman"/>
          <w:position w:val="-10"/>
        </w:rPr>
        <w:object w:dxaOrig="1860" w:dyaOrig="320" w14:anchorId="7BA94D1A">
          <v:shape id="_x0000_i1040" type="#_x0000_t75" style="width:93pt;height:16pt" o:ole="">
            <v:imagedata r:id="rId44" o:title=""/>
          </v:shape>
          <o:OLEObject Type="Embed" ProgID="Equation.DSMT4" ShapeID="_x0000_i1040" DrawAspect="Content" ObjectID="_1378206156" r:id="rId45"/>
        </w:object>
      </w:r>
      <w:r>
        <w:rPr>
          <w:rFonts w:ascii="Times New Roman" w:hAnsi="Times New Roman" w:cs="Times New Roman"/>
        </w:rPr>
        <w:t xml:space="preserve"> </w:t>
      </w:r>
    </w:p>
    <w:p w14:paraId="495DE76D" w14:textId="77777777" w:rsidR="00E1201B" w:rsidRDefault="00F81ECA" w:rsidP="00F81EC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 w:rsidR="00CF1126">
        <w:rPr>
          <w:rFonts w:ascii="Times New Roman" w:hAnsi="Times New Roman" w:cs="Times New Roman"/>
        </w:rPr>
        <w:t xml:space="preserve">5.    </w:t>
      </w:r>
      <w:r w:rsidR="00067B3B">
        <w:rPr>
          <w:rFonts w:ascii="Times New Roman" w:hAnsi="Times New Roman" w:cs="Times New Roman"/>
        </w:rPr>
        <w:t>0 multiplicity 1,</w:t>
      </w:r>
    </w:p>
    <w:p w14:paraId="106D1292" w14:textId="4644E653" w:rsidR="00E1201B" w:rsidRDefault="00E1201B" w:rsidP="00E1201B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-3 multiplicity 1, </w:t>
      </w:r>
      <w:bookmarkStart w:id="0" w:name="_GoBack"/>
      <w:bookmarkEnd w:id="0"/>
    </w:p>
    <w:p w14:paraId="46CF1530" w14:textId="7A062341" w:rsidR="00F81ECA" w:rsidRDefault="00E1201B" w:rsidP="00E1201B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-</w:t>
      </w:r>
      <w:r w:rsidR="00067B3B">
        <w:rPr>
          <w:rFonts w:ascii="Times New Roman" w:hAnsi="Times New Roman" w:cs="Times New Roman"/>
        </w:rPr>
        <w:t>1 multiplicity 1</w:t>
      </w:r>
    </w:p>
    <w:p w14:paraId="736A360D" w14:textId="77777777" w:rsidR="00E1201B" w:rsidRDefault="00CF1126" w:rsidP="00F81EC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7. </w:t>
      </w:r>
      <w:r w:rsidR="00067B3B">
        <w:rPr>
          <w:rFonts w:ascii="Times New Roman" w:hAnsi="Times New Roman" w:cs="Times New Roman"/>
        </w:rPr>
        <w:t xml:space="preserve">   0 multiplicity 1, </w:t>
      </w:r>
    </w:p>
    <w:p w14:paraId="39DDF79C" w14:textId="4CA8926C" w:rsidR="00CF1126" w:rsidRDefault="00067B3B" w:rsidP="00E1201B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 </w:t>
      </w:r>
      <w:proofErr w:type="gramStart"/>
      <w:r>
        <w:rPr>
          <w:rFonts w:ascii="Times New Roman" w:hAnsi="Times New Roman" w:cs="Times New Roman"/>
        </w:rPr>
        <w:t>multiplicity</w:t>
      </w:r>
      <w:proofErr w:type="gramEnd"/>
      <w:r>
        <w:rPr>
          <w:rFonts w:ascii="Times New Roman" w:hAnsi="Times New Roman" w:cs="Times New Roman"/>
        </w:rPr>
        <w:t xml:space="preserve"> 2</w:t>
      </w:r>
    </w:p>
    <w:p w14:paraId="2D4A4029" w14:textId="1370EBD9" w:rsidR="00CF1126" w:rsidRPr="00F81ECA" w:rsidRDefault="00CF1126" w:rsidP="00F81EC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9.     </w:t>
      </w:r>
    </w:p>
    <w:p w14:paraId="5661FBA9" w14:textId="1EDBA9C8" w:rsidR="00F81ECA" w:rsidRDefault="00CF1126" w:rsidP="00F81ECA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</w:t>
      </w:r>
      <w:r w:rsidRPr="00CF1126">
        <w:rPr>
          <w:rFonts w:ascii="Times New Roman" w:hAnsi="Times New Roman" w:cs="Times New Roman"/>
          <w:noProof/>
        </w:rPr>
        <w:drawing>
          <wp:inline distT="0" distB="0" distL="0" distR="0" wp14:anchorId="1B3DD1F8" wp14:editId="27F07016">
            <wp:extent cx="2628900" cy="1606732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9277" cy="16069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B4F500" w14:textId="319264FB" w:rsidR="00CF1126" w:rsidRDefault="00CF1126" w:rsidP="00F81ECA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1.  </w:t>
      </w:r>
    </w:p>
    <w:p w14:paraId="5527ED0C" w14:textId="6DD57911" w:rsidR="00CF1126" w:rsidRDefault="00CF1126" w:rsidP="00F81ECA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</w:t>
      </w:r>
      <w:r>
        <w:rPr>
          <w:rFonts w:ascii="Times New Roman" w:hAnsi="Times New Roman" w:cs="Times New Roman"/>
          <w:noProof/>
        </w:rPr>
        <w:drawing>
          <wp:inline distT="0" distB="0" distL="0" distR="0" wp14:anchorId="062AF451" wp14:editId="4556F5EE">
            <wp:extent cx="2621081" cy="16637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092" cy="1664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7F1D0B" w14:textId="77777777" w:rsidR="00CF1126" w:rsidRDefault="00CF1126" w:rsidP="00F81ECA">
      <w:pPr>
        <w:ind w:left="360"/>
        <w:rPr>
          <w:rFonts w:ascii="Times New Roman" w:hAnsi="Times New Roman" w:cs="Times New Roman"/>
        </w:rPr>
      </w:pPr>
    </w:p>
    <w:p w14:paraId="3A89EA44" w14:textId="6088C50D" w:rsidR="00CF1126" w:rsidRDefault="00CF1126" w:rsidP="00F81ECA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4.  </w:t>
      </w:r>
      <w:r w:rsidRPr="00CF1126">
        <w:rPr>
          <w:rFonts w:ascii="Times New Roman" w:hAnsi="Times New Roman" w:cs="Times New Roman"/>
          <w:position w:val="-10"/>
        </w:rPr>
        <w:object w:dxaOrig="2540" w:dyaOrig="320" w14:anchorId="3A2CB782">
          <v:shape id="_x0000_i1041" type="#_x0000_t75" style="width:127pt;height:16pt" o:ole="">
            <v:imagedata r:id="rId48" o:title=""/>
          </v:shape>
          <o:OLEObject Type="Embed" ProgID="Equation.3" ShapeID="_x0000_i1041" DrawAspect="Content" ObjectID="_1378206157" r:id="rId49"/>
        </w:object>
      </w:r>
      <w:r>
        <w:rPr>
          <w:rFonts w:ascii="Times New Roman" w:hAnsi="Times New Roman" w:cs="Times New Roman"/>
        </w:rPr>
        <w:t xml:space="preserve"> </w:t>
      </w:r>
    </w:p>
    <w:p w14:paraId="00978648" w14:textId="59EF9A82" w:rsidR="00CF1126" w:rsidRDefault="00CF1126" w:rsidP="00F81ECA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7.  </w:t>
      </w:r>
      <w:r w:rsidRPr="00CF1126">
        <w:rPr>
          <w:rFonts w:ascii="Times New Roman" w:hAnsi="Times New Roman" w:cs="Times New Roman"/>
          <w:position w:val="-10"/>
        </w:rPr>
        <w:object w:dxaOrig="2360" w:dyaOrig="360" w14:anchorId="22262F32">
          <v:shape id="_x0000_i1042" type="#_x0000_t75" style="width:118pt;height:18pt" o:ole="">
            <v:imagedata r:id="rId50" o:title=""/>
          </v:shape>
          <o:OLEObject Type="Embed" ProgID="Equation.3" ShapeID="_x0000_i1042" DrawAspect="Content" ObjectID="_1378206158" r:id="rId51"/>
        </w:object>
      </w:r>
      <w:r>
        <w:rPr>
          <w:rFonts w:ascii="Times New Roman" w:hAnsi="Times New Roman" w:cs="Times New Roman"/>
        </w:rPr>
        <w:t xml:space="preserve"> </w:t>
      </w:r>
    </w:p>
    <w:p w14:paraId="5807639D" w14:textId="3A57F3DF" w:rsidR="00CF1126" w:rsidRDefault="00CF1126" w:rsidP="00F81ECA">
      <w:pPr>
        <w:ind w:left="360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</w:rPr>
        <w:t xml:space="preserve">19.  The student has the graph crossing at x=0 and tangent at x=3 when it should be tangent at x=0 and cross at x=3.  </w:t>
      </w:r>
      <w:r w:rsidR="00252009">
        <w:rPr>
          <w:rFonts w:ascii="Times New Roman" w:hAnsi="Times New Roman" w:cs="Times New Roman"/>
        </w:rPr>
        <w:t xml:space="preserve"> (Actual graph on next page)</w:t>
      </w:r>
    </w:p>
    <w:p w14:paraId="21B3D0F7" w14:textId="234DF428" w:rsidR="00CF1126" w:rsidRPr="00F81ECA" w:rsidRDefault="00CF1126" w:rsidP="00F81ECA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F0CEA23" wp14:editId="73ADE538">
            <wp:extent cx="2514600" cy="1743755"/>
            <wp:effectExtent l="0" t="0" r="0" b="889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913" cy="1743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F1126" w:rsidRPr="00F81ECA" w:rsidSect="00B00241">
      <w:headerReference w:type="default" r:id="rId53"/>
      <w:footerReference w:type="default" r:id="rId54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5E75311" w14:textId="77777777" w:rsidR="00CF1126" w:rsidRDefault="00CF1126" w:rsidP="000A575F">
      <w:r>
        <w:separator/>
      </w:r>
    </w:p>
  </w:endnote>
  <w:endnote w:type="continuationSeparator" w:id="0">
    <w:p w14:paraId="2EBC7AA1" w14:textId="77777777" w:rsidR="00CF1126" w:rsidRDefault="00CF1126" w:rsidP="000A57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5A0A0E" w14:textId="77777777" w:rsidR="00CF1126" w:rsidRDefault="00CF1126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A25263D" w14:textId="77777777" w:rsidR="00CF1126" w:rsidRDefault="00CF1126" w:rsidP="000A575F">
      <w:r>
        <w:separator/>
      </w:r>
    </w:p>
  </w:footnote>
  <w:footnote w:type="continuationSeparator" w:id="0">
    <w:p w14:paraId="102B5963" w14:textId="77777777" w:rsidR="00CF1126" w:rsidRDefault="00CF1126" w:rsidP="000A575F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0DA9965" w14:textId="77777777" w:rsidR="00CF1126" w:rsidRPr="000A575F" w:rsidRDefault="00CF1126">
    <w:pPr>
      <w:pStyle w:val="Head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Secondary III 3-2 HW</w:t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  <w:t>Name: ___________________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CD233D"/>
    <w:multiLevelType w:val="hybridMultilevel"/>
    <w:tmpl w:val="E40680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575F"/>
    <w:rsid w:val="00067B3B"/>
    <w:rsid w:val="000A575F"/>
    <w:rsid w:val="000D62E1"/>
    <w:rsid w:val="001F15E9"/>
    <w:rsid w:val="00252009"/>
    <w:rsid w:val="00280063"/>
    <w:rsid w:val="004E0D0F"/>
    <w:rsid w:val="0052203E"/>
    <w:rsid w:val="009E054F"/>
    <w:rsid w:val="00B00241"/>
    <w:rsid w:val="00CD25D2"/>
    <w:rsid w:val="00CF1126"/>
    <w:rsid w:val="00D961AB"/>
    <w:rsid w:val="00E1201B"/>
    <w:rsid w:val="00F81E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38A721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A575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A575F"/>
  </w:style>
  <w:style w:type="paragraph" w:styleId="Footer">
    <w:name w:val="footer"/>
    <w:basedOn w:val="Normal"/>
    <w:link w:val="FooterChar"/>
    <w:uiPriority w:val="99"/>
    <w:unhideWhenUsed/>
    <w:rsid w:val="000A575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A575F"/>
  </w:style>
  <w:style w:type="paragraph" w:styleId="ListParagraph">
    <w:name w:val="List Paragraph"/>
    <w:basedOn w:val="Normal"/>
    <w:uiPriority w:val="34"/>
    <w:qFormat/>
    <w:rsid w:val="000A57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E054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054F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067B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A575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A575F"/>
  </w:style>
  <w:style w:type="paragraph" w:styleId="Footer">
    <w:name w:val="footer"/>
    <w:basedOn w:val="Normal"/>
    <w:link w:val="FooterChar"/>
    <w:uiPriority w:val="99"/>
    <w:unhideWhenUsed/>
    <w:rsid w:val="000A575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A575F"/>
  </w:style>
  <w:style w:type="paragraph" w:styleId="ListParagraph">
    <w:name w:val="List Paragraph"/>
    <w:basedOn w:val="Normal"/>
    <w:uiPriority w:val="34"/>
    <w:qFormat/>
    <w:rsid w:val="000A57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E054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054F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067B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Microsoft_Equation3.bin"/><Relationship Id="rId14" Type="http://schemas.openxmlformats.org/officeDocument/2006/relationships/image" Target="media/image4.emf"/><Relationship Id="rId15" Type="http://schemas.openxmlformats.org/officeDocument/2006/relationships/oleObject" Target="embeddings/Microsoft_Equation4.bin"/><Relationship Id="rId16" Type="http://schemas.openxmlformats.org/officeDocument/2006/relationships/image" Target="media/image5.emf"/><Relationship Id="rId17" Type="http://schemas.openxmlformats.org/officeDocument/2006/relationships/oleObject" Target="embeddings/Microsoft_Equation5.bin"/><Relationship Id="rId18" Type="http://schemas.openxmlformats.org/officeDocument/2006/relationships/image" Target="media/image6.emf"/><Relationship Id="rId19" Type="http://schemas.openxmlformats.org/officeDocument/2006/relationships/oleObject" Target="embeddings/Microsoft_Equation6.bin"/><Relationship Id="rId50" Type="http://schemas.openxmlformats.org/officeDocument/2006/relationships/image" Target="media/image26.emf"/><Relationship Id="rId51" Type="http://schemas.openxmlformats.org/officeDocument/2006/relationships/oleObject" Target="embeddings/Microsoft_Equation15.bin"/><Relationship Id="rId52" Type="http://schemas.openxmlformats.org/officeDocument/2006/relationships/image" Target="media/image27.png"/><Relationship Id="rId53" Type="http://schemas.openxmlformats.org/officeDocument/2006/relationships/header" Target="header1.xml"/><Relationship Id="rId54" Type="http://schemas.openxmlformats.org/officeDocument/2006/relationships/footer" Target="footer1.xml"/><Relationship Id="rId55" Type="http://schemas.openxmlformats.org/officeDocument/2006/relationships/fontTable" Target="fontTable.xml"/><Relationship Id="rId56" Type="http://schemas.openxmlformats.org/officeDocument/2006/relationships/theme" Target="theme/theme1.xml"/><Relationship Id="rId40" Type="http://schemas.openxmlformats.org/officeDocument/2006/relationships/image" Target="media/image20.emf"/><Relationship Id="rId41" Type="http://schemas.openxmlformats.org/officeDocument/2006/relationships/oleObject" Target="embeddings/oleObject2.bin"/><Relationship Id="rId42" Type="http://schemas.openxmlformats.org/officeDocument/2006/relationships/image" Target="media/image21.emf"/><Relationship Id="rId43" Type="http://schemas.openxmlformats.org/officeDocument/2006/relationships/oleObject" Target="embeddings/Microsoft_Equation13.bin"/><Relationship Id="rId44" Type="http://schemas.openxmlformats.org/officeDocument/2006/relationships/image" Target="media/image22.emf"/><Relationship Id="rId45" Type="http://schemas.openxmlformats.org/officeDocument/2006/relationships/oleObject" Target="embeddings/oleObject3.bin"/><Relationship Id="rId46" Type="http://schemas.openxmlformats.org/officeDocument/2006/relationships/image" Target="media/image23.png"/><Relationship Id="rId47" Type="http://schemas.openxmlformats.org/officeDocument/2006/relationships/image" Target="media/image24.png"/><Relationship Id="rId48" Type="http://schemas.openxmlformats.org/officeDocument/2006/relationships/image" Target="media/image25.emf"/><Relationship Id="rId49" Type="http://schemas.openxmlformats.org/officeDocument/2006/relationships/oleObject" Target="embeddings/Microsoft_Equation14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Microsoft_Equation1.bin"/><Relationship Id="rId30" Type="http://schemas.openxmlformats.org/officeDocument/2006/relationships/image" Target="media/image15.emf"/><Relationship Id="rId31" Type="http://schemas.openxmlformats.org/officeDocument/2006/relationships/oleObject" Target="embeddings/Microsoft_Equation8.bin"/><Relationship Id="rId32" Type="http://schemas.openxmlformats.org/officeDocument/2006/relationships/image" Target="media/image16.emf"/><Relationship Id="rId33" Type="http://schemas.openxmlformats.org/officeDocument/2006/relationships/oleObject" Target="embeddings/Microsoft_Equation9.bin"/><Relationship Id="rId34" Type="http://schemas.openxmlformats.org/officeDocument/2006/relationships/image" Target="media/image17.emf"/><Relationship Id="rId35" Type="http://schemas.openxmlformats.org/officeDocument/2006/relationships/oleObject" Target="embeddings/Microsoft_Equation10.bin"/><Relationship Id="rId36" Type="http://schemas.openxmlformats.org/officeDocument/2006/relationships/image" Target="media/image18.emf"/><Relationship Id="rId37" Type="http://schemas.openxmlformats.org/officeDocument/2006/relationships/oleObject" Target="embeddings/Microsoft_Equation11.bin"/><Relationship Id="rId38" Type="http://schemas.openxmlformats.org/officeDocument/2006/relationships/image" Target="media/image19.emf"/><Relationship Id="rId39" Type="http://schemas.openxmlformats.org/officeDocument/2006/relationships/oleObject" Target="embeddings/Microsoft_Equation12.bin"/><Relationship Id="rId20" Type="http://schemas.openxmlformats.org/officeDocument/2006/relationships/image" Target="media/image7.emf"/><Relationship Id="rId21" Type="http://schemas.openxmlformats.org/officeDocument/2006/relationships/oleObject" Target="embeddings/Microsoft_Equation7.bin"/><Relationship Id="rId22" Type="http://schemas.openxmlformats.org/officeDocument/2006/relationships/image" Target="media/image8.emf"/><Relationship Id="rId23" Type="http://schemas.openxmlformats.org/officeDocument/2006/relationships/oleObject" Target="embeddings/oleObject1.bin"/><Relationship Id="rId24" Type="http://schemas.openxmlformats.org/officeDocument/2006/relationships/image" Target="media/image9.png"/><Relationship Id="rId25" Type="http://schemas.openxmlformats.org/officeDocument/2006/relationships/image" Target="media/image10.png"/><Relationship Id="rId26" Type="http://schemas.openxmlformats.org/officeDocument/2006/relationships/image" Target="media/image11.png"/><Relationship Id="rId27" Type="http://schemas.openxmlformats.org/officeDocument/2006/relationships/image" Target="media/image12.png"/><Relationship Id="rId28" Type="http://schemas.openxmlformats.org/officeDocument/2006/relationships/image" Target="media/image13.png"/><Relationship Id="rId29" Type="http://schemas.openxmlformats.org/officeDocument/2006/relationships/image" Target="media/image14.png"/><Relationship Id="rId10" Type="http://schemas.openxmlformats.org/officeDocument/2006/relationships/image" Target="media/image2.emf"/><Relationship Id="rId11" Type="http://schemas.openxmlformats.org/officeDocument/2006/relationships/oleObject" Target="embeddings/Microsoft_Equation2.bin"/><Relationship Id="rId12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5</Pages>
  <Words>230</Words>
  <Characters>1317</Characters>
  <Application>Microsoft Macintosh Word</Application>
  <DocSecurity>0</DocSecurity>
  <Lines>10</Lines>
  <Paragraphs>3</Paragraphs>
  <ScaleCrop>false</ScaleCrop>
  <Company/>
  <LinksUpToDate>false</LinksUpToDate>
  <CharactersWithSpaces>15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 McCartney</dc:creator>
  <cp:keywords/>
  <dc:description/>
  <cp:lastModifiedBy>Cassandra Driggs</cp:lastModifiedBy>
  <cp:revision>4</cp:revision>
  <dcterms:created xsi:type="dcterms:W3CDTF">2014-10-09T00:11:00Z</dcterms:created>
  <dcterms:modified xsi:type="dcterms:W3CDTF">2015-09-21T2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